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57" r:id="rId2"/>
    <p:sldId id="260" r:id="rId3"/>
    <p:sldId id="261" r:id="rId4"/>
    <p:sldId id="283" r:id="rId5"/>
    <p:sldId id="285" r:id="rId6"/>
    <p:sldId id="286" r:id="rId7"/>
    <p:sldId id="287" r:id="rId8"/>
    <p:sldId id="288" r:id="rId9"/>
    <p:sldId id="289" r:id="rId10"/>
    <p:sldId id="284" r:id="rId11"/>
    <p:sldId id="290" r:id="rId12"/>
    <p:sldId id="291" r:id="rId13"/>
    <p:sldId id="292" r:id="rId14"/>
    <p:sldId id="293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>
      <p:cViewPr varScale="1">
        <p:scale>
          <a:sx n="90" d="100"/>
          <a:sy n="90" d="100"/>
        </p:scale>
        <p:origin x="143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12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39.wmf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48.wmf"/><Relationship Id="rId10" Type="http://schemas.openxmlformats.org/officeDocument/2006/relationships/image" Target="../media/image42.wmf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microsoft.com/office/2007/relationships/hdphoto" Target="../media/hdphoto4.wdp"/><Relationship Id="rId3" Type="http://schemas.openxmlformats.org/officeDocument/2006/relationships/slideLayout" Target="../slideLayouts/slideLayout7.xml"/><Relationship Id="rId7" Type="http://schemas.microsoft.com/office/2007/relationships/hdphoto" Target="../media/hdphoto2.wdp"/><Relationship Id="rId12" Type="http://schemas.openxmlformats.org/officeDocument/2006/relationships/image" Target="../media/image14.png"/><Relationship Id="rId2" Type="http://schemas.openxmlformats.org/officeDocument/2006/relationships/audio" Target="../media/media1.mp3"/><Relationship Id="rId16" Type="http://schemas.openxmlformats.org/officeDocument/2006/relationships/image" Target="../media/image9.png"/><Relationship Id="rId1" Type="http://schemas.microsoft.com/office/2007/relationships/media" Target="../media/media1.mp3"/><Relationship Id="rId6" Type="http://schemas.openxmlformats.org/officeDocument/2006/relationships/image" Target="../media/image12.png"/><Relationship Id="rId11" Type="http://schemas.openxmlformats.org/officeDocument/2006/relationships/slide" Target="slide9.xml"/><Relationship Id="rId5" Type="http://schemas.openxmlformats.org/officeDocument/2006/relationships/slide" Target="slide7.xml"/><Relationship Id="rId1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hyperlink" Target="ON%20TAP%20CHUONG%205.pptx#-1,10,PowerPoint Presentation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3.bin"/><Relationship Id="rId3" Type="http://schemas.microsoft.com/office/2007/relationships/media" Target="../media/media3.mp3"/><Relationship Id="rId7" Type="http://schemas.openxmlformats.org/officeDocument/2006/relationships/image" Target="../media/image17.png"/><Relationship Id="rId12" Type="http://schemas.openxmlformats.org/officeDocument/2006/relationships/image" Target="../media/image20.wmf"/><Relationship Id="rId2" Type="http://schemas.microsoft.com/office/2007/relationships/media" Target="../media/media2.mp3"/><Relationship Id="rId16" Type="http://schemas.openxmlformats.org/officeDocument/2006/relationships/image" Target="../media/image22.wmf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2.bin"/><Relationship Id="rId5" Type="http://schemas.openxmlformats.org/officeDocument/2006/relationships/slide" Target="slide6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7.wmf"/><Relationship Id="rId3" Type="http://schemas.microsoft.com/office/2007/relationships/media" Target="../media/media3.mp3"/><Relationship Id="rId7" Type="http://schemas.openxmlformats.org/officeDocument/2006/relationships/image" Target="../media/image17.png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9.bin"/><Relationship Id="rId2" Type="http://schemas.microsoft.com/office/2007/relationships/media" Target="../media/media2.mp3"/><Relationship Id="rId16" Type="http://schemas.openxmlformats.org/officeDocument/2006/relationships/image" Target="../media/image26.wmf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6.bin"/><Relationship Id="rId5" Type="http://schemas.openxmlformats.org/officeDocument/2006/relationships/slide" Target="slide6.xml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2.wmf"/><Relationship Id="rId3" Type="http://schemas.microsoft.com/office/2007/relationships/media" Target="../media/media3.mp3"/><Relationship Id="rId7" Type="http://schemas.openxmlformats.org/officeDocument/2006/relationships/image" Target="../media/image17.png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4.bin"/><Relationship Id="rId2" Type="http://schemas.microsoft.com/office/2007/relationships/media" Target="../media/media2.mp3"/><Relationship Id="rId16" Type="http://schemas.openxmlformats.org/officeDocument/2006/relationships/image" Target="../media/image31.wmf"/><Relationship Id="rId1" Type="http://schemas.openxmlformats.org/officeDocument/2006/relationships/audio" Target="NULL" TargetMode="Externa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1.bin"/><Relationship Id="rId5" Type="http://schemas.openxmlformats.org/officeDocument/2006/relationships/slide" Target="slide6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5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/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anose="020B0604030504040204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anose="020B0604030504040204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anose="020B0604030504040204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5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52400" y="836304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91262" y="1359524"/>
          <a:ext cx="224594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0" imgH="9448800" progId="Equation.DSMT4">
                  <p:embed/>
                </p:oleObj>
              </mc:Choice>
              <mc:Fallback>
                <p:oleObj name="Equation" r:id="rId2" imgW="22860000" imgH="9448800" progId="Equation.DSMT4">
                  <p:embed/>
                  <p:pic>
                    <p:nvPicPr>
                      <p:cNvPr id="0" name="Picture 512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1262" y="1359524"/>
                        <a:ext cx="2245946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62000" y="5715000"/>
            <a:ext cx="7950417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207776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59327" y="2743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35075" y="2600325"/>
          <a:ext cx="27543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41600" imgH="9448800" progId="Equation.DSMT4">
                  <p:embed/>
                </p:oleObj>
              </mc:Choice>
              <mc:Fallback>
                <p:oleObj name="Equation" r:id="rId4" imgW="280416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00325"/>
                        <a:ext cx="27543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68763" y="2566988"/>
          <a:ext cx="1616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59200" imgH="9448800" progId="Equation.DSMT4">
                  <p:embed/>
                </p:oleObj>
              </mc:Choice>
              <mc:Fallback>
                <p:oleObj name="Equation" r:id="rId6" imgW="164592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566988"/>
                        <a:ext cx="16160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583045" y="376984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67400" y="2540466"/>
          <a:ext cx="987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58400" imgH="9448800" progId="Equation.DSMT4">
                  <p:embed/>
                </p:oleObj>
              </mc:Choice>
              <mc:Fallback>
                <p:oleObj name="Equation" r:id="rId8" imgW="100584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40466"/>
                        <a:ext cx="987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5327" y="3567112"/>
          <a:ext cx="2784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346400" imgH="9448800" progId="Equation.DSMT4">
                  <p:embed/>
                </p:oleObj>
              </mc:Choice>
              <mc:Fallback>
                <p:oleObj name="Equation" r:id="rId10" imgW="283464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327" y="3567112"/>
                        <a:ext cx="2784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83045" y="4684712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35689" y="4481978"/>
          <a:ext cx="2814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51200" imgH="9448800" progId="Equation.DSMT4">
                  <p:embed/>
                </p:oleObj>
              </mc:Choice>
              <mc:Fallback>
                <p:oleObj name="Equation" r:id="rId12" imgW="286512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89" y="4481978"/>
                        <a:ext cx="28146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7" grpId="1" animBg="1"/>
      <p:bldP spid="8" grpId="0"/>
      <p:bldP spid="9" grpId="0"/>
      <p:bldP spid="1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5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24691" y="678350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4691" y="1344885"/>
          <a:ext cx="2400930" cy="76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65600" imgH="9448800" progId="Equation.DSMT4">
                  <p:embed/>
                </p:oleObj>
              </mc:Choice>
              <mc:Fallback>
                <p:oleObj name="Equation" r:id="rId2" imgW="29565600" imgH="9448800" progId="Equation.DSMT4">
                  <p:embed/>
                  <p:pic>
                    <p:nvPicPr>
                      <p:cNvPr id="0" name="Picture 5240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691" y="1344885"/>
                        <a:ext cx="2400930" cy="76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1981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51250" y="1323975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43200" imgH="9448800" progId="Equation.DSMT4">
                  <p:embed/>
                </p:oleObj>
              </mc:Choice>
              <mc:Fallback>
                <p:oleObj name="Equation" r:id="rId4" imgW="408432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323975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6982" y="2504420"/>
          <a:ext cx="240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65600" imgH="9448800" progId="Equation.DSMT4">
                  <p:embed/>
                </p:oleObj>
              </mc:Choice>
              <mc:Fallback>
                <p:oleObj name="Equation" r:id="rId6" imgW="29565600" imgH="944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2" y="2504420"/>
                        <a:ext cx="2400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54288" y="246856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100000" imgH="10363200" progId="Equation.DSMT4">
                  <p:embed/>
                </p:oleObj>
              </mc:Choice>
              <mc:Fallback>
                <p:oleObj name="Equation" r:id="rId7" imgW="38100000" imgH="1036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46856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638800" y="249749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100000" imgH="10363200" progId="Equation.DSMT4">
                  <p:embed/>
                </p:oleObj>
              </mc:Choice>
              <mc:Fallback>
                <p:oleObj name="Equation" r:id="rId9" imgW="38100000" imgH="1036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49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630163" y="3505200"/>
          <a:ext cx="1435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78400" imgH="9448800" progId="Equation.DSMT4">
                  <p:embed/>
                </p:oleObj>
              </mc:Choice>
              <mc:Fallback>
                <p:oleObj name="Equation" r:id="rId11" imgW="17678400" imgH="944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163" y="3505200"/>
                        <a:ext cx="14351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099899" y="3505200"/>
          <a:ext cx="30178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185600" imgH="9448800" progId="Equation.DSMT4">
                  <p:embed/>
                </p:oleObj>
              </mc:Choice>
              <mc:Fallback>
                <p:oleObj name="Equation" r:id="rId13" imgW="371856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99" y="3505200"/>
                        <a:ext cx="30178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2327" y="4643438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843200" imgH="9448800" progId="Equation.DSMT4">
                  <p:embed/>
                </p:oleObj>
              </mc:Choice>
              <mc:Fallback>
                <p:oleObj name="Equation" r:id="rId15" imgW="40843200" imgH="9448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" y="4643438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20518" y="5405438"/>
          <a:ext cx="25003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784800" imgH="10363200" progId="Equation.DSMT4">
                  <p:embed/>
                </p:oleObj>
              </mc:Choice>
              <mc:Fallback>
                <p:oleObj name="Equation" r:id="rId16" imgW="30784800" imgH="1036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8" y="5405438"/>
                        <a:ext cx="25003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787830" y="5329238"/>
          <a:ext cx="2624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308800" imgH="10363200" progId="Equation.DSMT4">
                  <p:embed/>
                </p:oleObj>
              </mc:Choice>
              <mc:Fallback>
                <p:oleObj name="Equation" r:id="rId18" imgW="32308800" imgH="1036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30" y="5329238"/>
                        <a:ext cx="2624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486400" y="5329238"/>
          <a:ext cx="10906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411200" imgH="9448800" progId="Equation.DSMT4">
                  <p:embed/>
                </p:oleObj>
              </mc:Choice>
              <mc:Fallback>
                <p:oleObj name="Equation" r:id="rId20" imgW="13411200" imgH="944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29238"/>
                        <a:ext cx="10906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705600" y="5329238"/>
          <a:ext cx="66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229600" imgH="9448800" progId="Equation.DSMT4">
                  <p:embed/>
                </p:oleObj>
              </mc:Choice>
              <mc:Fallback>
                <p:oleObj name="Equation" r:id="rId22" imgW="8229600" imgH="944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29238"/>
                        <a:ext cx="669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5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992418" y="293879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11040" y="533400"/>
            <a:ext cx="9141185" cy="2667000"/>
            <a:chOff x="-11040" y="533400"/>
            <a:chExt cx="9141185" cy="2862322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4691" y="533400"/>
              <a:ext cx="9005454" cy="2862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err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ử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9m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ủ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ử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ử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ây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ây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ẽ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ố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â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g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â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ố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-11040" y="1066800"/>
            <a:ext cx="27146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2800" imgH="9448800" progId="Equation.DSMT4">
                    <p:embed/>
                  </p:oleObj>
                </mc:Choice>
                <mc:Fallback>
                  <p:oleObj name="Equation" r:id="rId2" imgW="3352800" imgH="9448800" progId="Equation.DSMT4">
                    <p:embed/>
                    <p:pic>
                      <p:nvPicPr>
                        <p:cNvPr id="0" name="Picture 53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040" y="1066800"/>
                          <a:ext cx="27146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6019800" y="1066800"/>
            <a:ext cx="2714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52800" imgH="9448800" progId="Equation.DSMT4">
                    <p:embed/>
                  </p:oleObj>
                </mc:Choice>
                <mc:Fallback>
                  <p:oleObj name="Equation" r:id="rId4" imgW="3352800" imgH="9448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1066800"/>
                          <a:ext cx="2714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2286000" y="5548745"/>
            <a:ext cx="632460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981200" y="5548745"/>
            <a:ext cx="701040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15029" y="4787323"/>
            <a:ext cx="5645727" cy="768350"/>
            <a:chOff x="3484417" y="3916035"/>
            <a:chExt cx="5645727" cy="768350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6170755" y="3916035"/>
            <a:ext cx="2730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52800" imgH="9448800" progId="Equation.DSMT4">
                    <p:embed/>
                  </p:oleObj>
                </mc:Choice>
                <mc:Fallback>
                  <p:oleObj name="Equation" r:id="rId6" imgW="3352800" imgH="9448800" progId="Equation.DSMT4">
                    <p:embed/>
                    <p:pic>
                      <p:nvPicPr>
                        <p:cNvPr id="0" name="Picture 53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755" y="3916035"/>
                          <a:ext cx="273050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3484417" y="4038600"/>
              <a:ext cx="564572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</p:grp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41565" y="3492972"/>
            <a:ext cx="3539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214688" y="3374417"/>
          <a:ext cx="5953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15200" imgH="9448800" progId="Equation.DSMT4">
                  <p:embed/>
                </p:oleObj>
              </mc:Choice>
              <mc:Fallback>
                <p:oleObj name="Equation" r:id="rId8" imgW="7315200" imgH="9448800" progId="Equation.DSMT4">
                  <p:embed/>
                  <p:pic>
                    <p:nvPicPr>
                      <p:cNvPr id="0" name="Picture 53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374417"/>
                        <a:ext cx="5953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57336" y="3352800"/>
          <a:ext cx="1831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555200" imgH="9448800" progId="Equation.DSMT4">
                  <p:embed/>
                </p:oleObj>
              </mc:Choice>
              <mc:Fallback>
                <p:oleObj name="Equation" r:id="rId10" imgW="22555200" imgH="944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36" y="3352800"/>
                        <a:ext cx="18319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4"/>
          <p:cNvSpPr txBox="1">
            <a:spLocks noChangeArrowheads="1"/>
          </p:cNvSpPr>
          <p:nvPr/>
        </p:nvSpPr>
        <p:spPr bwMode="auto">
          <a:xfrm>
            <a:off x="83129" y="4177145"/>
            <a:ext cx="3539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78175" y="4177145"/>
          <a:ext cx="20304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993600" imgH="9448800" progId="Equation.DSMT4">
                  <p:embed/>
                </p:oleObj>
              </mc:Choice>
              <mc:Fallback>
                <p:oleObj name="Equation" r:id="rId12" imgW="249936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177145"/>
                        <a:ext cx="20304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34638" y="4909888"/>
            <a:ext cx="4842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32225" y="4910570"/>
          <a:ext cx="2351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6000" imgH="9448800" progId="Equation.DSMT4">
                  <p:embed/>
                </p:oleObj>
              </mc:Choice>
              <mc:Fallback>
                <p:oleObj name="Equation" r:id="rId14" imgW="289560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910570"/>
                        <a:ext cx="23510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46462" y="5548745"/>
            <a:ext cx="88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12218" y="6013450"/>
          <a:ext cx="4729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216800" imgH="9448800" progId="Equation.DSMT4">
                  <p:embed/>
                </p:oleObj>
              </mc:Choice>
              <mc:Fallback>
                <p:oleObj name="Equation" r:id="rId16" imgW="582168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18" y="6013450"/>
                        <a:ext cx="4729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6" grpId="1" animBg="1"/>
      <p:bldP spid="27" grpId="0" animBg="1"/>
      <p:bldP spid="27" grpId="1" animBg="1"/>
      <p:bldP spid="29" grpId="0"/>
      <p:bldP spid="31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895599" y="13133"/>
            <a:ext cx="4114801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5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33800" y="2278451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4169" y="434876"/>
            <a:ext cx="9005454" cy="1862048"/>
            <a:chOff x="124691" y="533400"/>
            <a:chExt cx="9005454" cy="1998418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4691" y="533400"/>
              <a:ext cx="9005454" cy="1998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2300" b="1" dirty="0" err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3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</a:t>
              </a:r>
              <a:r>
                <a:rPr lang="en-US" sz="23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nh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ê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nh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ệ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ụ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ặ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ác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ơng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á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Ba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ống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ch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ơng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ch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ơng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o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ch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ơng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ch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m.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ơng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á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ét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953249" y="1215109"/>
            <a:ext cx="224349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52800" imgH="9448800" progId="Equation.DSMT4">
                    <p:embed/>
                  </p:oleObj>
                </mc:Choice>
                <mc:Fallback>
                  <p:oleObj name="Equation" r:id="rId2" imgW="3352800" imgH="9448800" progId="Equation.DSMT4">
                    <p:embed/>
                    <p:pic>
                      <p:nvPicPr>
                        <p:cNvPr id="0" name="Picture 54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249" y="1215109"/>
                          <a:ext cx="224349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6543722" y="1183337"/>
            <a:ext cx="269875" cy="698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57600" imgH="9448800" progId="Equation.DSMT4">
                    <p:embed/>
                  </p:oleObj>
                </mc:Choice>
                <mc:Fallback>
                  <p:oleObj name="Equation" r:id="rId4" imgW="3657600" imgH="9448800" progId="Equation.DSMT4">
                    <p:embed/>
                    <p:pic>
                      <p:nvPicPr>
                        <p:cNvPr id="0" name="Picture 54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722" y="1183337"/>
                          <a:ext cx="269875" cy="698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2908298" y="5133246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371600" y="5541134"/>
            <a:ext cx="7010400" cy="46166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134169" y="258931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781629" y="3016339"/>
          <a:ext cx="1066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06400" imgH="9448800" progId="Equation.DSMT4">
                  <p:embed/>
                </p:oleObj>
              </mc:Choice>
              <mc:Fallback>
                <p:oleObj name="Equation" r:id="rId6" imgW="13106400" imgH="9448800" progId="Equation.DSMT4">
                  <p:embed/>
                  <p:pic>
                    <p:nvPicPr>
                      <p:cNvPr id="0" name="Picture 54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29" y="3016339"/>
                        <a:ext cx="1066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865101" y="3050975"/>
          <a:ext cx="6207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20000" imgH="9448800" progId="Equation.DSMT4">
                  <p:embed/>
                </p:oleObj>
              </mc:Choice>
              <mc:Fallback>
                <p:oleObj name="Equation" r:id="rId8" imgW="7620000" imgH="9448800" progId="Equation.DSMT4">
                  <p:embed/>
                  <p:pic>
                    <p:nvPicPr>
                      <p:cNvPr id="0" name="Picture 54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01" y="3050975"/>
                        <a:ext cx="6207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08769" y="38100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447800" y="4191000"/>
          <a:ext cx="8429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363200" imgH="9448800" progId="Equation.DSMT4">
                  <p:embed/>
                </p:oleObj>
              </mc:Choice>
              <mc:Fallback>
                <p:oleObj name="Equation" r:id="rId10" imgW="10363200" imgH="9448800" progId="Equation.DSMT4">
                  <p:embed/>
                  <p:pic>
                    <p:nvPicPr>
                      <p:cNvPr id="0" name="Picture 54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8429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366963" y="4191000"/>
          <a:ext cx="9921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92000" imgH="9448800" progId="Equation.DSMT4">
                  <p:embed/>
                </p:oleObj>
              </mc:Choice>
              <mc:Fallback>
                <p:oleObj name="Equation" r:id="rId12" imgW="12192000" imgH="9448800" progId="Equation.DSMT4">
                  <p:embed/>
                  <p:pic>
                    <p:nvPicPr>
                      <p:cNvPr id="0" name="Picture 54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191000"/>
                        <a:ext cx="9921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425825" y="4376738"/>
          <a:ext cx="1041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01600" imgH="4876800" progId="Equation.DSMT4">
                  <p:embed/>
                </p:oleObj>
              </mc:Choice>
              <mc:Fallback>
                <p:oleObj name="Equation" r:id="rId14" imgW="12801600" imgH="4876800" progId="Equation.DSMT4">
                  <p:embed/>
                  <p:pic>
                    <p:nvPicPr>
                      <p:cNvPr id="0" name="Picture 54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376738"/>
                        <a:ext cx="1041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6" grpId="1" animBg="1"/>
      <p:bldP spid="27" grpId="0" animBg="1"/>
      <p:bldP spid="27" grpId="1" animBg="1"/>
      <p:bldP spid="29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895599" y="13133"/>
            <a:ext cx="4114801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5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83445" y="2610838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34169" y="434876"/>
            <a:ext cx="9005454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23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3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Ô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 km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ô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km/h.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86822" y="5791200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262167" y="5541132"/>
            <a:ext cx="5029200" cy="83099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-23091" y="3594204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676400" y="2993340"/>
          <a:ext cx="15110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21600" imgH="9448800" progId="Equation.DSMT4">
                  <p:embed/>
                </p:oleObj>
              </mc:Choice>
              <mc:Fallback>
                <p:oleObj name="Equation" r:id="rId2" imgW="20421600" imgH="9448800" progId="Equation.DSMT4">
                  <p:embed/>
                  <p:pic>
                    <p:nvPicPr>
                      <p:cNvPr id="0" name="Picture 55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93340"/>
                        <a:ext cx="151101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3111758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110922" y="3080843"/>
            <a:ext cx="1345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55967" y="2962425"/>
          <a:ext cx="835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77600" imgH="9448800" progId="Equation.DSMT4">
                  <p:embed/>
                </p:oleObj>
              </mc:Choice>
              <mc:Fallback>
                <p:oleObj name="Equation" r:id="rId4" imgW="11277600" imgH="9448800" progId="Equation.DSMT4">
                  <p:embed/>
                  <p:pic>
                    <p:nvPicPr>
                      <p:cNvPr id="0" name="Picture 55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7" y="2962425"/>
                        <a:ext cx="835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236353" y="4114800"/>
            <a:ext cx="1547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: 80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167063" y="3996382"/>
          <a:ext cx="947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01600" imgH="9448800" progId="Equation.DSMT4">
                  <p:embed/>
                </p:oleObj>
              </mc:Choice>
              <mc:Fallback>
                <p:oleObj name="Equation" r:id="rId6" imgW="12801600" imgH="9448800" progId="Equation.DSMT4">
                  <p:embed/>
                  <p:pic>
                    <p:nvPicPr>
                      <p:cNvPr id="0" name="Picture 55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996382"/>
                        <a:ext cx="947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34169" y="46482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447800" y="5258130"/>
          <a:ext cx="13096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78400" imgH="9448800" progId="Equation.DSMT4">
                  <p:embed/>
                </p:oleObj>
              </mc:Choice>
              <mc:Fallback>
                <p:oleObj name="Equation" r:id="rId8" imgW="17678400" imgH="9448800" progId="Equation.DSMT4">
                  <p:embed/>
                  <p:pic>
                    <p:nvPicPr>
                      <p:cNvPr id="0" name="Picture 55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8130"/>
                        <a:ext cx="13096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798763" y="5257800"/>
          <a:ext cx="11064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35200" imgH="9448800" progId="Equation.DSMT4">
                  <p:embed/>
                </p:oleObj>
              </mc:Choice>
              <mc:Fallback>
                <p:oleObj name="Equation" r:id="rId10" imgW="14935200" imgH="9448800" progId="Equation.DSMT4">
                  <p:embed/>
                  <p:pic>
                    <p:nvPicPr>
                      <p:cNvPr id="0" name="Picture 55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257800"/>
                        <a:ext cx="11064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6" grpId="0" animBg="1"/>
      <p:bldP spid="26" grpId="1" animBg="1"/>
      <p:bldP spid="27" grpId="0" animBg="1"/>
      <p:bldP spid="27" grpId="1" animBg="1"/>
      <p:bldP spid="29" grpId="0"/>
      <p:bldP spid="17" grpId="0"/>
      <p:bldP spid="18" grpId="0"/>
      <p:bldP spid="2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DU LIEU QUAN TRONG -HUEBOM\CA VIDEO NEN PPT\hinh nen powerpoint don gian tinh te dep nh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62502" y="3172691"/>
            <a:ext cx="8229600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 EM HỌC TỐT</a:t>
            </a:r>
            <a:endParaRPr 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143000" y="1904999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 panose="020B0604020202020204"/>
                <a:cs typeface="Arial" panose="020B0604020202020204"/>
              </a:rPr>
              <a:t>ÔN TẬP CHƯƠNG 5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 panose="020B0604020202020204"/>
                <a:cs typeface="Arial" panose="020B0604020202020204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Í THUYẾT:</a:t>
            </a: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5</a:t>
            </a:r>
          </a:p>
        </p:txBody>
      </p:sp>
      <p:pic>
        <p:nvPicPr>
          <p:cNvPr id="5551" name="Picture 4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27" y="1371600"/>
            <a:ext cx="8255435" cy="5308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7175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Í THUYẾT:</a:t>
            </a: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5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5" y="1371600"/>
            <a:ext cx="6160655" cy="550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6201"/>
            <a:ext cx="9136845" cy="678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7144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-252536" y="3463300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</a:t>
            </a:r>
          </a:p>
          <a:p>
            <a:pPr algn="ctr"/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873" y="5326803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7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282" y="3134182"/>
            <a:ext cx="3952875" cy="37052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" y="-19088"/>
            <a:ext cx="9258300" cy="68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990600" cy="944939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886199"/>
            <a:ext cx="1001287" cy="955133"/>
          </a:xfrm>
          <a:prstGeom prst="rect">
            <a:avLst/>
          </a:prstGeom>
        </p:spPr>
      </p:pic>
      <p:pic>
        <p:nvPicPr>
          <p:cNvPr id="11" name="Picture 1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607" y="1295400"/>
            <a:ext cx="1066800" cy="1017628"/>
          </a:xfrm>
          <a:prstGeom prst="rect">
            <a:avLst/>
          </a:prstGeom>
        </p:spPr>
      </p:pic>
      <p:pic>
        <p:nvPicPr>
          <p:cNvPr id="13" name="Picture 12">
            <a:hlinkClick r:id="rId14" action="ppaction://hlinkpres?slideindex=10&amp;slidetitle=PowerPoint Presentation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717" y="5465332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291146" y="-12192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56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78361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A.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B.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C.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4788024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D.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07646" y="1761349"/>
          <a:ext cx="2152335" cy="12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59200" imgH="9448800" progId="Equation.DSMT4">
                  <p:embed/>
                </p:oleObj>
              </mc:Choice>
              <mc:Fallback>
                <p:oleObj name="Equation" r:id="rId9" imgW="16459200" imgH="9448800" progId="Equation.DSMT4">
                  <p:embed/>
                  <p:pic>
                    <p:nvPicPr>
                      <p:cNvPr id="0" name="Picture 482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7646" y="1761349"/>
                        <a:ext cx="2152335" cy="123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47388" y="1787482"/>
          <a:ext cx="2281670" cy="112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202400" imgH="9448800" progId="Equation.DSMT4">
                  <p:embed/>
                </p:oleObj>
              </mc:Choice>
              <mc:Fallback>
                <p:oleObj name="Equation" r:id="rId11" imgW="192024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88" y="1787482"/>
                        <a:ext cx="2281670" cy="112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38081" y="3565054"/>
          <a:ext cx="23558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812000" imgH="9448800" progId="Equation.DSMT4">
                  <p:embed/>
                </p:oleObj>
              </mc:Choice>
              <mc:Fallback>
                <p:oleObj name="Equation" r:id="rId13" imgW="198120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081" y="3565054"/>
                        <a:ext cx="23558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62600" y="3432836"/>
          <a:ext cx="23907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116800" imgH="9448800" progId="Equation.DSMT4">
                  <p:embed/>
                </p:oleObj>
              </mc:Choice>
              <mc:Fallback>
                <p:oleObj name="Equation" r:id="rId15" imgW="201168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32836"/>
                        <a:ext cx="23907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753372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D.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B. 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C.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714677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>
                <a:latin typeface="+mj-lt"/>
              </a:rPr>
              <a:t>A. 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1800" y="332656"/>
          <a:ext cx="22828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202400" imgH="10363200" progId="Equation.DSMT4">
                  <p:embed/>
                </p:oleObj>
              </mc:Choice>
              <mc:Fallback>
                <p:oleObj name="Equation" r:id="rId9" imgW="19202400" imgH="1036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2656"/>
                        <a:ext cx="22828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46000" y="2095673"/>
          <a:ext cx="361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8000" imgH="4267200" progId="Equation.DSMT4">
                  <p:embed/>
                </p:oleObj>
              </mc:Choice>
              <mc:Fallback>
                <p:oleObj name="Equation" r:id="rId11" imgW="3048000" imgH="426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000" y="2095673"/>
                        <a:ext cx="361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57192" y="1787698"/>
          <a:ext cx="6524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86400" imgH="9448800" progId="Equation.DSMT4">
                  <p:embed/>
                </p:oleObj>
              </mc:Choice>
              <mc:Fallback>
                <p:oleObj name="Equation" r:id="rId13" imgW="5486400" imgH="944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192" y="1787698"/>
                        <a:ext cx="6524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46288" y="3602038"/>
          <a:ext cx="4349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400" imgH="393700" progId="Equation.DSMT4">
                  <p:embed/>
                </p:oleObj>
              </mc:Choice>
              <mc:Fallback>
                <p:oleObj name="Equation" r:id="rId15" imgW="152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602038"/>
                        <a:ext cx="4349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92838" y="3516313"/>
          <a:ext cx="6159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181600" imgH="9448800" progId="Equation.DSMT4">
                  <p:embed/>
                </p:oleObj>
              </mc:Choice>
              <mc:Fallback>
                <p:oleObj name="Equation" r:id="rId17" imgW="5181600" imgH="944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516313"/>
                        <a:ext cx="6159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52400" y="0"/>
            <a:ext cx="8980480" cy="228600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562600"/>
            <a:ext cx="1668023" cy="16680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0" y="4471392"/>
            <a:ext cx="4483224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4629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6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Snip Diagonal Corner Rectangle 14"/>
          <p:cNvSpPr/>
          <p:nvPr/>
        </p:nvSpPr>
        <p:spPr>
          <a:xfrm>
            <a:off x="4857800" y="4422157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65705" y="-4588"/>
          <a:ext cx="297095" cy="7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" imgH="393700" progId="Equation.DSMT4">
                  <p:embed/>
                </p:oleObj>
              </mc:Choice>
              <mc:Fallback>
                <p:oleObj name="Equation" r:id="rId9" imgW="152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705" y="-4588"/>
                        <a:ext cx="297095" cy="76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13100" y="488950"/>
          <a:ext cx="271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52800" imgH="9448800" progId="Equation.DSMT4">
                  <p:embed/>
                </p:oleObj>
              </mc:Choice>
              <mc:Fallback>
                <p:oleObj name="Equation" r:id="rId11" imgW="33528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88950"/>
                        <a:ext cx="271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75588" y="568325"/>
          <a:ext cx="3952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76800" imgH="9448800" progId="Equation.DSMT4">
                  <p:embed/>
                </p:oleObj>
              </mc:Choice>
              <mc:Fallback>
                <p:oleObj name="Equation" r:id="rId13" imgW="48768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568325"/>
                        <a:ext cx="3952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33600" y="3370490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57600" imgH="9448800" progId="Equation.DSMT4">
                  <p:embed/>
                </p:oleObj>
              </mc:Choice>
              <mc:Fallback>
                <p:oleObj name="Equation" r:id="rId15" imgW="3657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70490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5084084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57600" imgH="9448800" progId="Equation.DSMT4">
                  <p:embed/>
                </p:oleObj>
              </mc:Choice>
              <mc:Fallback>
                <p:oleObj name="Equation" r:id="rId17" imgW="3657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084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88382" y="4951418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" imgH="393700" progId="Equation.DSMT4">
                  <p:embed/>
                </p:oleObj>
              </mc:Choice>
              <mc:Fallback>
                <p:oleObj name="Equation" r:id="rId19" imgW="152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382" y="4951418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1</Words>
  <Application>Microsoft Office PowerPoint</Application>
  <PresentationFormat>On-screen Show (4:3)</PresentationFormat>
  <Paragraphs>68</Paragraphs>
  <Slides>15</Slides>
  <Notes>0</Notes>
  <HiddenSlides>0</HiddenSlides>
  <MMClips>1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119</cp:revision>
  <dcterms:created xsi:type="dcterms:W3CDTF">2021-07-27T23:26:00Z</dcterms:created>
  <dcterms:modified xsi:type="dcterms:W3CDTF">2022-12-26T07:1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5BF72B387A04AC9B3D027B3DEABCCD1</vt:lpwstr>
  </property>
  <property fmtid="{D5CDD505-2E9C-101B-9397-08002B2CF9AE}" pid="3" name="KSOProductBuildVer">
    <vt:lpwstr>1033-11.2.0.11341</vt:lpwstr>
  </property>
</Properties>
</file>